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FD0F70" w14:textId="77777777" w:rsidR="00D82D13" w:rsidRPr="001A723C" w:rsidRDefault="00A956EE" w:rsidP="00D82D13">
      <w:pPr>
        <w:pStyle w:val="RAvsnitt"/>
        <w:rPr>
          <w:rFonts w:ascii="Arial" w:hAnsi="Arial" w:cs="Arial"/>
        </w:rPr>
      </w:pPr>
      <w:r w:rsidRPr="00A956EE">
        <w:rPr>
          <w:rFonts w:ascii="Arial" w:hAnsi="Arial" w:cs="Arial"/>
          <w:noProof/>
        </w:rPr>
        <w:drawing>
          <wp:anchor distT="0" distB="0" distL="114300" distR="114300" simplePos="0" relativeHeight="251672576" behindDoc="1" locked="0" layoutInCell="1" allowOverlap="1" wp14:anchorId="62734DC9" wp14:editId="7C7C0C61">
            <wp:simplePos x="0" y="0"/>
            <wp:positionH relativeFrom="column">
              <wp:posOffset>-1070610</wp:posOffset>
            </wp:positionH>
            <wp:positionV relativeFrom="paragraph">
              <wp:posOffset>-1341755</wp:posOffset>
            </wp:positionV>
            <wp:extent cx="7572375" cy="10706100"/>
            <wp:effectExtent l="19050" t="0" r="9525" b="0"/>
            <wp:wrapNone/>
            <wp:docPr id="11" name="Bildobjekt 3" descr="Ramen GrundVux 1 NYN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rundVux 1 NYN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2375" cy="10706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956DE" w:rsidRPr="001A723C">
        <w:rPr>
          <w:rFonts w:ascii="Arial" w:hAnsi="Arial" w:cs="Arial"/>
        </w:rPr>
        <w:t xml:space="preserve">Repetition kap </w:t>
      </w:r>
      <w:r w:rsidR="00E926F7">
        <w:rPr>
          <w:rFonts w:ascii="Arial" w:hAnsi="Arial" w:cs="Arial"/>
        </w:rPr>
        <w:t>1</w:t>
      </w:r>
    </w:p>
    <w:p w14:paraId="74460F14" w14:textId="77777777" w:rsidR="00D82D13" w:rsidRDefault="00D82D13" w:rsidP="00D82D13">
      <w:pPr>
        <w:pStyle w:val="Brdtextluftver"/>
      </w:pPr>
      <w:r w:rsidRPr="00EA2270">
        <w:t>Alla uppgifter i det här repetitionsavsnittet finns som lösta exempel</w:t>
      </w:r>
      <w:r w:rsidR="00E926F7">
        <w:t xml:space="preserve"> i</w:t>
      </w:r>
      <w:r w:rsidRPr="00EA2270">
        <w:t xml:space="preserve"> </w:t>
      </w:r>
      <w:proofErr w:type="spellStart"/>
      <w:r w:rsidR="00E926F7">
        <w:t>Grundvux</w:t>
      </w:r>
      <w:proofErr w:type="spellEnd"/>
      <w:r w:rsidR="00E926F7">
        <w:t xml:space="preserve"> 1</w:t>
      </w:r>
      <w:r w:rsidR="00AE7986">
        <w:t>–2</w:t>
      </w:r>
      <w:r w:rsidR="00082DE3">
        <w:t>.</w:t>
      </w:r>
      <w:r w:rsidR="00C56E21">
        <w:t xml:space="preserve"> </w:t>
      </w:r>
      <w:r w:rsidRPr="00EA2270">
        <w:t xml:space="preserve">Intill </w:t>
      </w:r>
      <w:r w:rsidR="00C56E21">
        <w:br/>
      </w:r>
      <w:r w:rsidRPr="00EA2270">
        <w:t xml:space="preserve">varje uppgift står det på vilken sida du hittar exemplet. Om det är någon uppgift som du inte </w:t>
      </w:r>
      <w:r w:rsidR="00C56E21">
        <w:br/>
      </w:r>
      <w:r w:rsidRPr="00EA2270">
        <w:t>vet hur du ska lösa, så kan du slå upp den sidan i boken och titta på hur en lösning kan se ut.</w:t>
      </w:r>
    </w:p>
    <w:p w14:paraId="3EBD78D6" w14:textId="77777777" w:rsidR="00D82D13" w:rsidRPr="005B765B" w:rsidRDefault="00D82D13" w:rsidP="0027219F">
      <w:pPr>
        <w:pStyle w:val="Uppgiftluftver"/>
        <w:rPr>
          <w:rStyle w:val="Uppgiftssiffra"/>
          <w:rFonts w:ascii="Arial" w:hAnsi="Arial" w:cs="Arial"/>
        </w:rPr>
      </w:pP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 w:rsidR="005B765B">
        <w:rPr>
          <w:rStyle w:val="Uppgiftssiffra"/>
          <w:rFonts w:ascii="Arial" w:hAnsi="Arial" w:cs="Arial"/>
        </w:rPr>
        <w:t>S</w:t>
      </w:r>
      <w:r w:rsidR="0027219F" w:rsidRPr="005B765B">
        <w:rPr>
          <w:rStyle w:val="Uppgiftssiffra"/>
          <w:rFonts w:ascii="Arial" w:hAnsi="Arial" w:cs="Arial"/>
        </w:rPr>
        <w:t>id</w:t>
      </w:r>
    </w:p>
    <w:p w14:paraId="05D18C47" w14:textId="77777777" w:rsidR="004151C4" w:rsidRPr="004415A1" w:rsidRDefault="007C172F" w:rsidP="004151C4">
      <w:pPr>
        <w:pStyle w:val="Uppgiftluftver"/>
      </w:pPr>
      <w:r w:rsidRPr="007C172F">
        <w:rPr>
          <w:rStyle w:val="Uppgiftssiffra"/>
        </w:rPr>
        <w:t xml:space="preserve">  1</w:t>
      </w:r>
      <w:r>
        <w:rPr>
          <w:b/>
          <w:bCs/>
        </w:rPr>
        <w:tab/>
      </w:r>
      <w:r w:rsidR="004151C4" w:rsidRPr="004415A1">
        <w:t>Vilket värde har siffran 5 i de här talen?</w:t>
      </w:r>
      <w:r w:rsidR="004151C4">
        <w:tab/>
      </w:r>
      <w:r w:rsidR="004151C4">
        <w:tab/>
        <w:t>9</w:t>
      </w:r>
    </w:p>
    <w:p w14:paraId="52FF2DCC" w14:textId="77777777" w:rsidR="004151C4" w:rsidRPr="004415A1" w:rsidRDefault="004151C4" w:rsidP="007B430C">
      <w:pPr>
        <w:pStyle w:val="Rad2"/>
        <w:tabs>
          <w:tab w:val="clear" w:pos="3000"/>
          <w:tab w:val="clear" w:pos="5000"/>
          <w:tab w:val="left" w:pos="3119"/>
          <w:tab w:val="left" w:pos="5670"/>
        </w:tabs>
      </w:pPr>
      <w:r>
        <w:tab/>
      </w:r>
      <w:r w:rsidRPr="004415A1">
        <w:t>a)  752</w:t>
      </w:r>
      <w:r w:rsidRPr="004415A1">
        <w:tab/>
      </w:r>
      <w:proofErr w:type="gramStart"/>
      <w:r w:rsidRPr="004415A1">
        <w:t>b)  5</w:t>
      </w:r>
      <w:proofErr w:type="gramEnd"/>
      <w:r w:rsidRPr="004415A1">
        <w:t xml:space="preserve"> 124</w:t>
      </w:r>
      <w:r w:rsidRPr="004415A1">
        <w:tab/>
        <w:t>c)  3 516</w:t>
      </w:r>
      <w:r w:rsidRPr="004415A1">
        <w:tab/>
      </w:r>
    </w:p>
    <w:p w14:paraId="228CD92E" w14:textId="77777777" w:rsidR="004151C4" w:rsidRPr="004415A1" w:rsidRDefault="004151C4" w:rsidP="007B430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7B430C">
        <w:rPr>
          <w:rStyle w:val="Uppgiftssiffra"/>
        </w:rPr>
        <w:t xml:space="preserve">  2</w:t>
      </w:r>
      <w:r w:rsidRPr="004415A1">
        <w:rPr>
          <w:b/>
          <w:bCs/>
        </w:rPr>
        <w:tab/>
      </w:r>
      <w:r w:rsidRPr="004415A1">
        <w:t>Skriv talen i utvecklad form.</w:t>
      </w:r>
      <w:r>
        <w:tab/>
      </w:r>
      <w:r>
        <w:tab/>
        <w:t>9</w:t>
      </w:r>
    </w:p>
    <w:p w14:paraId="10748D09" w14:textId="77777777" w:rsidR="004151C4" w:rsidRPr="004415A1" w:rsidRDefault="004151C4" w:rsidP="007B430C">
      <w:pPr>
        <w:pStyle w:val="Rad2"/>
        <w:tabs>
          <w:tab w:val="clear" w:pos="3000"/>
          <w:tab w:val="clear" w:pos="5000"/>
          <w:tab w:val="left" w:pos="3119"/>
          <w:tab w:val="left" w:pos="5670"/>
        </w:tabs>
      </w:pPr>
      <w:r w:rsidRPr="007B430C">
        <w:rPr>
          <w:rStyle w:val="Uppgiftssiffra"/>
        </w:rPr>
        <w:tab/>
      </w:r>
      <w:r w:rsidRPr="004415A1">
        <w:t>a)  685</w:t>
      </w:r>
      <w:r w:rsidRPr="004415A1">
        <w:tab/>
      </w:r>
      <w:proofErr w:type="gramStart"/>
      <w:r w:rsidRPr="004415A1">
        <w:t>b)  7</w:t>
      </w:r>
      <w:proofErr w:type="gramEnd"/>
      <w:r w:rsidRPr="004415A1">
        <w:t xml:space="preserve"> 832</w:t>
      </w:r>
      <w:r w:rsidRPr="004415A1">
        <w:tab/>
        <w:t>c)  5 408</w:t>
      </w:r>
    </w:p>
    <w:p w14:paraId="62534525" w14:textId="77777777" w:rsidR="004151C4" w:rsidRPr="0062301F" w:rsidRDefault="004151C4" w:rsidP="007B430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7B430C">
        <w:rPr>
          <w:rStyle w:val="Uppgiftssiffra"/>
        </w:rPr>
        <w:t xml:space="preserve">  3</w:t>
      </w:r>
      <w:r w:rsidRPr="004415A1">
        <w:rPr>
          <w:b/>
          <w:bCs/>
        </w:rPr>
        <w:tab/>
      </w:r>
      <w:r w:rsidRPr="0062301F">
        <w:t xml:space="preserve">Vilket tecken </w:t>
      </w:r>
      <w:r w:rsidR="00685EF0">
        <w:t>ska stå i rutan</w:t>
      </w:r>
      <w:r w:rsidRPr="0062301F">
        <w:t>, &gt;, &lt; eller =?</w:t>
      </w:r>
      <w:r w:rsidRPr="0062301F">
        <w:tab/>
      </w:r>
      <w:r w:rsidRPr="0062301F">
        <w:tab/>
        <w:t>16</w:t>
      </w:r>
    </w:p>
    <w:p w14:paraId="2F908318" w14:textId="77777777" w:rsidR="004151C4" w:rsidRDefault="00155E75" w:rsidP="007B430C">
      <w:pPr>
        <w:pStyle w:val="Rad2"/>
        <w:tabs>
          <w:tab w:val="clear" w:pos="3000"/>
          <w:tab w:val="clear" w:pos="5000"/>
          <w:tab w:val="left" w:pos="3119"/>
          <w:tab w:val="left" w:pos="5670"/>
        </w:tabs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3DF3E8D0" wp14:editId="51374BE7">
            <wp:simplePos x="0" y="0"/>
            <wp:positionH relativeFrom="column">
              <wp:posOffset>3987165</wp:posOffset>
            </wp:positionH>
            <wp:positionV relativeFrom="paragraph">
              <wp:posOffset>132715</wp:posOffset>
            </wp:positionV>
            <wp:extent cx="222885" cy="186690"/>
            <wp:effectExtent l="0" t="0" r="5715" b="3810"/>
            <wp:wrapNone/>
            <wp:docPr id="15" name="Bildobjekt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uta.wmf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186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8480" behindDoc="0" locked="0" layoutInCell="1" allowOverlap="1" wp14:anchorId="5167BCAD" wp14:editId="13BE17EF">
            <wp:simplePos x="0" y="0"/>
            <wp:positionH relativeFrom="column">
              <wp:posOffset>2510790</wp:posOffset>
            </wp:positionH>
            <wp:positionV relativeFrom="paragraph">
              <wp:posOffset>125730</wp:posOffset>
            </wp:positionV>
            <wp:extent cx="222885" cy="186690"/>
            <wp:effectExtent l="0" t="0" r="5715" b="3810"/>
            <wp:wrapNone/>
            <wp:docPr id="14" name="Bildobjekt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uta.wmf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186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F216E">
        <w:rPr>
          <w:noProof/>
        </w:rPr>
        <w:drawing>
          <wp:anchor distT="0" distB="0" distL="114300" distR="114300" simplePos="0" relativeHeight="251666432" behindDoc="0" locked="0" layoutInCell="1" allowOverlap="1" wp14:anchorId="7EA8F28E" wp14:editId="326E1D69">
            <wp:simplePos x="0" y="0"/>
            <wp:positionH relativeFrom="column">
              <wp:posOffset>939165</wp:posOffset>
            </wp:positionH>
            <wp:positionV relativeFrom="paragraph">
              <wp:posOffset>125730</wp:posOffset>
            </wp:positionV>
            <wp:extent cx="222885" cy="186690"/>
            <wp:effectExtent l="0" t="0" r="5715" b="3810"/>
            <wp:wrapNone/>
            <wp:docPr id="13" name="Bildobjekt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uta.wmf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885" cy="1866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151C4" w:rsidRPr="007B430C">
        <w:rPr>
          <w:rStyle w:val="Uppgiftssiffra"/>
        </w:rPr>
        <w:tab/>
      </w:r>
      <w:r w:rsidR="004151C4" w:rsidRPr="0062301F">
        <w:t>a)  4 + 2</w:t>
      </w:r>
      <w:r>
        <w:t xml:space="preserve">   </w:t>
      </w:r>
      <w:r w:rsidR="004151C4" w:rsidRPr="0062301F">
        <w:t xml:space="preserve">      10 – 4 </w:t>
      </w:r>
      <w:r w:rsidR="007B430C">
        <w:tab/>
      </w:r>
      <w:proofErr w:type="gramStart"/>
      <w:r w:rsidR="004151C4" w:rsidRPr="0062301F">
        <w:t>b)  6</w:t>
      </w:r>
      <w:proofErr w:type="gramEnd"/>
      <w:r w:rsidR="004151C4" w:rsidRPr="0062301F">
        <w:t xml:space="preserve"> ∙ 3   </w:t>
      </w:r>
      <w:r>
        <w:t xml:space="preserve">   </w:t>
      </w:r>
      <w:r w:rsidR="004151C4" w:rsidRPr="0062301F">
        <w:t xml:space="preserve">    4 ∙ 7</w:t>
      </w:r>
      <w:r w:rsidR="004151C4">
        <w:tab/>
      </w:r>
      <w:r w:rsidR="004151C4" w:rsidRPr="0062301F">
        <w:t xml:space="preserve">c) </w:t>
      </w:r>
      <w:r w:rsidR="007B430C" w:rsidRPr="00BB421C">
        <w:rPr>
          <w:position w:val="-24"/>
        </w:rPr>
        <w:object w:dxaOrig="360" w:dyaOrig="620" w14:anchorId="456B074E">
          <v:shape id="_x0000_i1026" type="#_x0000_t75" style="width:18pt;height:31.5pt" o:ole="">
            <v:imagedata r:id="rId10" o:title=""/>
          </v:shape>
          <o:OLEObject Type="Embed" ProgID="Equation.DSMT4" ShapeID="_x0000_i1026" DrawAspect="Content" ObjectID="_1690271375" r:id="rId11"/>
        </w:object>
      </w:r>
      <w:r w:rsidR="004151C4" w:rsidRPr="0062301F">
        <w:t xml:space="preserve">  </w:t>
      </w:r>
      <w:r>
        <w:t xml:space="preserve">   </w:t>
      </w:r>
      <w:r w:rsidR="004151C4" w:rsidRPr="0062301F">
        <w:t xml:space="preserve">  </w:t>
      </w:r>
      <w:r w:rsidR="004151C4" w:rsidRPr="00BB421C">
        <w:rPr>
          <w:position w:val="-24"/>
        </w:rPr>
        <w:object w:dxaOrig="336" w:dyaOrig="624" w14:anchorId="36042416">
          <v:shape id="_x0000_i1027" type="#_x0000_t75" style="width:16.5pt;height:31.5pt" o:ole="">
            <v:imagedata r:id="rId12" o:title=""/>
          </v:shape>
          <o:OLEObject Type="Embed" ProgID="Equation.DSMT4" ShapeID="_x0000_i1027" DrawAspect="Content" ObjectID="_1690271376" r:id="rId13"/>
        </w:object>
      </w:r>
    </w:p>
    <w:p w14:paraId="560203B6" w14:textId="77777777" w:rsidR="004151C4" w:rsidRPr="00A956EE" w:rsidRDefault="004151C4" w:rsidP="007B430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lang w:val="en-GB"/>
        </w:rPr>
      </w:pPr>
      <w:r w:rsidRPr="007B430C">
        <w:rPr>
          <w:rStyle w:val="Uppgiftssiffra"/>
        </w:rPr>
        <w:t xml:space="preserve">  4</w:t>
      </w:r>
      <w:r w:rsidRPr="0062301F">
        <w:rPr>
          <w:b/>
          <w:bCs/>
        </w:rPr>
        <w:tab/>
      </w:r>
      <w:r w:rsidRPr="0062301F">
        <w:t xml:space="preserve">Vilket tal är </w:t>
      </w:r>
      <w:r w:rsidRPr="0062301F">
        <w:rPr>
          <w:i/>
          <w:iCs/>
        </w:rPr>
        <w:t>x</w:t>
      </w:r>
      <w:r w:rsidRPr="0062301F">
        <w:t>?</w:t>
      </w:r>
      <w:r w:rsidRPr="0062301F">
        <w:tab/>
      </w:r>
      <w:r w:rsidRPr="0062301F">
        <w:tab/>
      </w:r>
      <w:r w:rsidRPr="0062301F">
        <w:tab/>
      </w:r>
      <w:r w:rsidRPr="00A956EE">
        <w:rPr>
          <w:lang w:val="en-GB"/>
        </w:rPr>
        <w:t>17</w:t>
      </w:r>
    </w:p>
    <w:p w14:paraId="26554EB6" w14:textId="77777777" w:rsidR="004151C4" w:rsidRPr="00A956EE" w:rsidRDefault="004151C4" w:rsidP="007B430C">
      <w:pPr>
        <w:pStyle w:val="Rad2"/>
        <w:tabs>
          <w:tab w:val="clear" w:pos="3000"/>
          <w:tab w:val="clear" w:pos="5000"/>
          <w:tab w:val="left" w:pos="3969"/>
          <w:tab w:val="left" w:pos="5670"/>
        </w:tabs>
        <w:rPr>
          <w:lang w:val="en-GB"/>
        </w:rPr>
      </w:pPr>
      <w:r w:rsidRPr="00A956EE">
        <w:rPr>
          <w:rStyle w:val="Uppgiftssiffra"/>
          <w:lang w:val="en-GB"/>
        </w:rPr>
        <w:tab/>
      </w:r>
      <w:r w:rsidRPr="00A956EE">
        <w:rPr>
          <w:lang w:val="en-GB"/>
        </w:rPr>
        <w:t xml:space="preserve">a)  60 – </w:t>
      </w:r>
      <w:r w:rsidRPr="00A956EE">
        <w:rPr>
          <w:i/>
          <w:iCs/>
          <w:lang w:val="en-GB"/>
        </w:rPr>
        <w:t>x</w:t>
      </w:r>
      <w:r w:rsidRPr="00A956EE">
        <w:rPr>
          <w:lang w:val="en-GB"/>
        </w:rPr>
        <w:t xml:space="preserve"> = 10</w:t>
      </w:r>
      <w:r w:rsidRPr="00A956EE">
        <w:rPr>
          <w:lang w:val="en-GB"/>
        </w:rPr>
        <w:tab/>
      </w:r>
      <w:proofErr w:type="gramStart"/>
      <w:r w:rsidRPr="00A956EE">
        <w:rPr>
          <w:lang w:val="en-GB"/>
        </w:rPr>
        <w:t>b)  15</w:t>
      </w:r>
      <w:proofErr w:type="gramEnd"/>
      <w:r w:rsidRPr="00A956EE">
        <w:rPr>
          <w:lang w:val="en-GB"/>
        </w:rPr>
        <w:t xml:space="preserve"> +</w:t>
      </w:r>
      <w:r w:rsidR="00DB6D9F" w:rsidRPr="00A956EE">
        <w:rPr>
          <w:lang w:val="en-GB"/>
        </w:rPr>
        <w:t xml:space="preserve"> </w:t>
      </w:r>
      <w:r w:rsidRPr="00A956EE">
        <w:rPr>
          <w:lang w:val="en-GB"/>
        </w:rPr>
        <w:t xml:space="preserve">5 = 4 ∙ </w:t>
      </w:r>
      <w:r w:rsidRPr="00A956EE">
        <w:rPr>
          <w:i/>
          <w:iCs/>
          <w:lang w:val="en-GB"/>
        </w:rPr>
        <w:t>x</w:t>
      </w:r>
    </w:p>
    <w:p w14:paraId="31B95DAE" w14:textId="77777777" w:rsidR="004151C4" w:rsidRPr="00A956EE" w:rsidRDefault="004151C4" w:rsidP="007B430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lang w:val="en-GB"/>
        </w:rPr>
      </w:pPr>
      <w:r w:rsidRPr="00A956EE">
        <w:rPr>
          <w:rStyle w:val="Uppgiftssiffra"/>
          <w:lang w:val="en-GB"/>
        </w:rPr>
        <w:t xml:space="preserve">  5</w:t>
      </w:r>
      <w:r w:rsidRPr="00A956EE">
        <w:rPr>
          <w:b/>
          <w:bCs/>
          <w:lang w:val="en-GB"/>
        </w:rPr>
        <w:tab/>
      </w:r>
      <w:proofErr w:type="gramStart"/>
      <w:r w:rsidRPr="00A956EE">
        <w:rPr>
          <w:lang w:val="en-GB"/>
        </w:rPr>
        <w:t>a)  5</w:t>
      </w:r>
      <w:proofErr w:type="gramEnd"/>
      <w:r w:rsidRPr="00A956EE">
        <w:rPr>
          <w:lang w:val="en-GB"/>
        </w:rPr>
        <w:t xml:space="preserve"> · 100 </w:t>
      </w:r>
      <w:r w:rsidRPr="00A956EE">
        <w:rPr>
          <w:lang w:val="en-GB"/>
        </w:rPr>
        <w:tab/>
        <w:t xml:space="preserve">b)  100 · 14 </w:t>
      </w:r>
      <w:r w:rsidRPr="00A956EE">
        <w:rPr>
          <w:lang w:val="en-GB"/>
        </w:rPr>
        <w:tab/>
        <w:t>c)  23 · 1 000</w:t>
      </w:r>
      <w:r w:rsidRPr="00A956EE">
        <w:rPr>
          <w:lang w:val="en-GB"/>
        </w:rPr>
        <w:tab/>
        <w:t>22</w:t>
      </w:r>
    </w:p>
    <w:p w14:paraId="2F4BB394" w14:textId="77777777" w:rsidR="004151C4" w:rsidRPr="00A956EE" w:rsidRDefault="004151C4" w:rsidP="007B430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  <w:rPr>
          <w:lang w:val="en-GB"/>
        </w:rPr>
      </w:pPr>
      <w:r w:rsidRPr="00A956EE">
        <w:rPr>
          <w:rStyle w:val="Uppgiftssiffra"/>
          <w:lang w:val="en-GB"/>
        </w:rPr>
        <w:t xml:space="preserve">  6</w:t>
      </w:r>
      <w:r w:rsidRPr="00A956EE">
        <w:rPr>
          <w:b/>
          <w:bCs/>
          <w:lang w:val="en-GB"/>
        </w:rPr>
        <w:tab/>
      </w:r>
      <w:proofErr w:type="gramStart"/>
      <w:r w:rsidRPr="00A956EE">
        <w:rPr>
          <w:lang w:val="en-GB"/>
        </w:rPr>
        <w:t>a)  5</w:t>
      </w:r>
      <w:proofErr w:type="gramEnd"/>
      <w:r w:rsidRPr="00A956EE">
        <w:rPr>
          <w:lang w:val="en-GB"/>
        </w:rPr>
        <w:t xml:space="preserve"> · 70 </w:t>
      </w:r>
      <w:r w:rsidRPr="00A956EE">
        <w:rPr>
          <w:lang w:val="en-GB"/>
        </w:rPr>
        <w:tab/>
        <w:t xml:space="preserve">b)  300 · 6 </w:t>
      </w:r>
      <w:r w:rsidRPr="00A956EE">
        <w:rPr>
          <w:lang w:val="en-GB"/>
        </w:rPr>
        <w:tab/>
        <w:t>c)  8 · 4 000</w:t>
      </w:r>
      <w:r w:rsidRPr="00A956EE">
        <w:rPr>
          <w:lang w:val="en-GB"/>
        </w:rPr>
        <w:tab/>
        <w:t>23</w:t>
      </w:r>
    </w:p>
    <w:p w14:paraId="063506AB" w14:textId="77777777" w:rsidR="004151C4" w:rsidRDefault="004151C4" w:rsidP="007B430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A956EE">
        <w:rPr>
          <w:rStyle w:val="Uppgiftssiffra"/>
          <w:lang w:val="en-GB"/>
        </w:rPr>
        <w:t xml:space="preserve">  </w:t>
      </w:r>
      <w:r w:rsidRPr="007B430C">
        <w:rPr>
          <w:rStyle w:val="Uppgiftssiffra"/>
        </w:rPr>
        <w:t>7</w:t>
      </w:r>
      <w:r>
        <w:rPr>
          <w:b/>
          <w:bCs/>
        </w:rPr>
        <w:tab/>
      </w:r>
      <w:r w:rsidRPr="004415A1">
        <w:t xml:space="preserve">a)  </w:t>
      </w:r>
      <w:r>
        <w:rPr>
          <w:noProof/>
          <w:position w:val="-24"/>
        </w:rPr>
        <w:drawing>
          <wp:inline distT="0" distB="0" distL="0" distR="0" wp14:anchorId="57E93748" wp14:editId="28FAB673">
            <wp:extent cx="276225" cy="390525"/>
            <wp:effectExtent l="0" t="0" r="9525" b="9525"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5A1">
        <w:tab/>
        <w:t xml:space="preserve">b) </w:t>
      </w:r>
      <w:r>
        <w:rPr>
          <w:noProof/>
          <w:position w:val="-24"/>
        </w:rPr>
        <w:drawing>
          <wp:inline distT="0" distB="0" distL="0" distR="0" wp14:anchorId="353625D5" wp14:editId="79561DDD">
            <wp:extent cx="409575" cy="390525"/>
            <wp:effectExtent l="0" t="0" r="0" b="9525"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415A1">
        <w:tab/>
        <w:t xml:space="preserve">c) </w:t>
      </w:r>
      <w:r w:rsidR="009F216E" w:rsidRPr="009F216E">
        <w:rPr>
          <w:position w:val="-24"/>
        </w:rPr>
        <w:object w:dxaOrig="639" w:dyaOrig="620" w14:anchorId="77C49E0B">
          <v:shape id="_x0000_i1028" type="#_x0000_t75" style="width:32.25pt;height:30.75pt" o:ole="">
            <v:imagedata r:id="rId16" o:title=""/>
          </v:shape>
          <o:OLEObject Type="Embed" ProgID="Equation.DSMT4" ShapeID="_x0000_i1028" DrawAspect="Content" ObjectID="_1690271377" r:id="rId17"/>
        </w:object>
      </w:r>
      <w:r>
        <w:tab/>
        <w:t>23</w:t>
      </w:r>
    </w:p>
    <w:p w14:paraId="3B4D6FB1" w14:textId="77777777" w:rsidR="004151C4" w:rsidRPr="00E82CE3" w:rsidRDefault="004151C4" w:rsidP="007B430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7B430C">
        <w:rPr>
          <w:rStyle w:val="Uppgiftssiffra"/>
        </w:rPr>
        <w:t xml:space="preserve">  8</w:t>
      </w:r>
      <w:r>
        <w:rPr>
          <w:b/>
          <w:bCs/>
        </w:rPr>
        <w:tab/>
      </w:r>
      <w:r w:rsidRPr="00E82CE3">
        <w:t>Avrunda till tiotal.</w:t>
      </w:r>
      <w:r>
        <w:tab/>
      </w:r>
      <w:r>
        <w:tab/>
      </w:r>
      <w:r>
        <w:tab/>
        <w:t>28</w:t>
      </w:r>
    </w:p>
    <w:p w14:paraId="24C29B2A" w14:textId="77777777" w:rsidR="004151C4" w:rsidRDefault="004151C4" w:rsidP="007B430C">
      <w:pPr>
        <w:pStyle w:val="Rad2"/>
        <w:tabs>
          <w:tab w:val="clear" w:pos="3000"/>
          <w:tab w:val="clear" w:pos="5000"/>
          <w:tab w:val="left" w:pos="3119"/>
          <w:tab w:val="left" w:pos="5670"/>
        </w:tabs>
      </w:pPr>
      <w:r w:rsidRPr="007B430C">
        <w:rPr>
          <w:rStyle w:val="Uppgiftssiffra"/>
        </w:rPr>
        <w:tab/>
      </w:r>
      <w:r w:rsidRPr="00E82CE3">
        <w:t xml:space="preserve">a)  38 </w:t>
      </w:r>
      <w:r w:rsidRPr="00E82CE3">
        <w:tab/>
      </w:r>
      <w:proofErr w:type="gramStart"/>
      <w:r w:rsidRPr="00E82CE3">
        <w:t>b)  73</w:t>
      </w:r>
      <w:proofErr w:type="gramEnd"/>
      <w:r w:rsidRPr="00E82CE3">
        <w:tab/>
        <w:t>c)  95</w:t>
      </w:r>
    </w:p>
    <w:p w14:paraId="58C76722" w14:textId="77777777" w:rsidR="004151C4" w:rsidRPr="00E82CE3" w:rsidRDefault="004151C4" w:rsidP="007B430C">
      <w:pPr>
        <w:pStyle w:val="Uppgiftluftver"/>
        <w:tabs>
          <w:tab w:val="clear" w:pos="3000"/>
          <w:tab w:val="clear" w:pos="5000"/>
          <w:tab w:val="left" w:pos="3119"/>
          <w:tab w:val="left" w:pos="5670"/>
        </w:tabs>
      </w:pPr>
      <w:r w:rsidRPr="007B430C">
        <w:rPr>
          <w:rStyle w:val="Uppgiftssiffra"/>
        </w:rPr>
        <w:t xml:space="preserve">  9</w:t>
      </w:r>
      <w:r>
        <w:rPr>
          <w:b/>
          <w:bCs/>
        </w:rPr>
        <w:tab/>
      </w:r>
      <w:r w:rsidRPr="00E82CE3">
        <w:t>Avrunda till hundratal.</w:t>
      </w:r>
      <w:r>
        <w:tab/>
      </w:r>
      <w:r>
        <w:tab/>
      </w:r>
      <w:r>
        <w:tab/>
        <w:t>28</w:t>
      </w:r>
    </w:p>
    <w:p w14:paraId="74CC6B20" w14:textId="77777777" w:rsidR="004151C4" w:rsidRDefault="004151C4" w:rsidP="007B430C">
      <w:pPr>
        <w:pStyle w:val="Rad2"/>
        <w:tabs>
          <w:tab w:val="clear" w:pos="3000"/>
          <w:tab w:val="clear" w:pos="5000"/>
          <w:tab w:val="left" w:pos="3119"/>
          <w:tab w:val="left" w:pos="5670"/>
        </w:tabs>
      </w:pPr>
      <w:r w:rsidRPr="007B430C">
        <w:rPr>
          <w:rStyle w:val="Uppgiftssiffra"/>
        </w:rPr>
        <w:tab/>
      </w:r>
      <w:r w:rsidRPr="00E82CE3">
        <w:t>a)  320</w:t>
      </w:r>
      <w:r w:rsidRPr="00E82CE3">
        <w:tab/>
        <w:t>b) 480</w:t>
      </w:r>
      <w:r w:rsidRPr="00E82CE3">
        <w:tab/>
        <w:t>c</w:t>
      </w:r>
      <w:proofErr w:type="gramStart"/>
      <w:r w:rsidRPr="00E82CE3">
        <w:t>)  650</w:t>
      </w:r>
      <w:proofErr w:type="gramEnd"/>
    </w:p>
    <w:p w14:paraId="61369A6B" w14:textId="77777777" w:rsidR="004151C4" w:rsidRPr="00E82CE3" w:rsidRDefault="004151C4" w:rsidP="004151C4">
      <w:pPr>
        <w:pStyle w:val="Uppgiftluftver"/>
      </w:pPr>
      <w:r w:rsidRPr="007B430C">
        <w:rPr>
          <w:rStyle w:val="Uppgiftssiffra"/>
        </w:rPr>
        <w:t>10</w:t>
      </w:r>
      <w:r>
        <w:rPr>
          <w:b/>
          <w:bCs/>
        </w:rPr>
        <w:tab/>
      </w:r>
      <w:r w:rsidRPr="00E82CE3">
        <w:t>Beräkna med överslagsräkning.</w:t>
      </w:r>
      <w:r>
        <w:tab/>
      </w:r>
      <w:r>
        <w:tab/>
        <w:t>29</w:t>
      </w:r>
    </w:p>
    <w:p w14:paraId="06CED503" w14:textId="77777777" w:rsidR="007B430C" w:rsidRDefault="004151C4" w:rsidP="007B430C">
      <w:pPr>
        <w:pStyle w:val="Rad2"/>
        <w:tabs>
          <w:tab w:val="clear" w:pos="3000"/>
          <w:tab w:val="left" w:pos="3969"/>
        </w:tabs>
        <w:rPr>
          <w:rFonts w:eastAsia="Calibri"/>
        </w:rPr>
      </w:pPr>
      <w:r w:rsidRPr="007B430C">
        <w:rPr>
          <w:rStyle w:val="Uppgiftssiffra"/>
          <w:rFonts w:eastAsia="Calibri"/>
        </w:rPr>
        <w:tab/>
      </w:r>
      <w:r>
        <w:rPr>
          <w:rFonts w:eastAsia="Calibri"/>
        </w:rPr>
        <w:t>a</w:t>
      </w:r>
      <w:r w:rsidRPr="00E82CE3">
        <w:rPr>
          <w:rFonts w:eastAsia="Calibri"/>
        </w:rPr>
        <w:t>)  19 + 43</w:t>
      </w:r>
      <w:r w:rsidRPr="00E82CE3">
        <w:rPr>
          <w:rFonts w:eastAsia="Calibri"/>
        </w:rPr>
        <w:tab/>
        <w:t>b)  715 – 288</w:t>
      </w:r>
    </w:p>
    <w:p w14:paraId="47CE9B46" w14:textId="77777777" w:rsidR="004151C4" w:rsidRPr="0062301F" w:rsidRDefault="004151C4" w:rsidP="007B430C">
      <w:pPr>
        <w:pStyle w:val="Rad2"/>
        <w:tabs>
          <w:tab w:val="clear" w:pos="3000"/>
          <w:tab w:val="left" w:pos="3969"/>
        </w:tabs>
      </w:pPr>
      <w:r w:rsidRPr="007B430C">
        <w:rPr>
          <w:rStyle w:val="Uppgiftssiffra"/>
          <w:rFonts w:eastAsia="Calibri"/>
        </w:rPr>
        <w:tab/>
      </w:r>
      <w:r w:rsidRPr="00E82CE3">
        <w:rPr>
          <w:rFonts w:eastAsia="Calibri"/>
        </w:rPr>
        <w:t xml:space="preserve">c)  </w:t>
      </w:r>
      <w:r>
        <w:rPr>
          <w:rFonts w:eastAsia="Calibri"/>
        </w:rPr>
        <w:t>7 ∙ 42</w:t>
      </w:r>
      <w:r>
        <w:rPr>
          <w:rFonts w:eastAsia="Calibri"/>
        </w:rPr>
        <w:tab/>
        <w:t xml:space="preserve">d) </w:t>
      </w:r>
      <w:r w:rsidRPr="00BB421C">
        <w:rPr>
          <w:position w:val="-24"/>
        </w:rPr>
        <w:object w:dxaOrig="340" w:dyaOrig="620" w14:anchorId="4CF00874">
          <v:shape id="_x0000_i1029" type="#_x0000_t75" style="width:17.25pt;height:30.75pt" o:ole="">
            <v:imagedata r:id="rId18" o:title=""/>
          </v:shape>
          <o:OLEObject Type="Embed" ProgID="Equation.DSMT4" ShapeID="_x0000_i1029" DrawAspect="Content" ObjectID="_1690271378" r:id="rId19"/>
        </w:object>
      </w:r>
    </w:p>
    <w:p w14:paraId="5C279555" w14:textId="77777777" w:rsidR="00042EBA" w:rsidRDefault="00042EBA">
      <w:pPr>
        <w:rPr>
          <w:rStyle w:val="Uppgiftssiffra"/>
        </w:rPr>
      </w:pPr>
      <w:r>
        <w:rPr>
          <w:rStyle w:val="Uppgiftssiffra"/>
        </w:rPr>
        <w:br w:type="page"/>
      </w:r>
    </w:p>
    <w:p w14:paraId="7598D3F7" w14:textId="77777777" w:rsidR="004151C4" w:rsidRDefault="00A956EE" w:rsidP="004151C4">
      <w:pPr>
        <w:pStyle w:val="Uppgiftluftver"/>
      </w:pPr>
      <w:r w:rsidRPr="00A956EE">
        <w:rPr>
          <w:noProof/>
        </w:rPr>
        <w:lastRenderedPageBreak/>
        <w:drawing>
          <wp:anchor distT="0" distB="0" distL="114300" distR="114300" simplePos="0" relativeHeight="251674624" behindDoc="1" locked="0" layoutInCell="1" allowOverlap="1" wp14:anchorId="2F8118BE" wp14:editId="069EF942">
            <wp:simplePos x="0" y="0"/>
            <wp:positionH relativeFrom="column">
              <wp:posOffset>-1070610</wp:posOffset>
            </wp:positionH>
            <wp:positionV relativeFrom="paragraph">
              <wp:posOffset>-1341755</wp:posOffset>
            </wp:positionV>
            <wp:extent cx="7572375" cy="10706100"/>
            <wp:effectExtent l="19050" t="0" r="9525" b="0"/>
            <wp:wrapNone/>
            <wp:docPr id="12" name="Bildobjekt 3" descr="Ramen GrundVux 1 NYN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rundVux 1 NYN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2375" cy="10706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151C4" w:rsidRPr="007B430C">
        <w:rPr>
          <w:rStyle w:val="Uppgiftssiffra"/>
        </w:rPr>
        <w:t>11</w:t>
      </w:r>
      <w:r w:rsidR="004151C4" w:rsidRPr="001B2BB8">
        <w:rPr>
          <w:b/>
          <w:bCs/>
        </w:rPr>
        <w:tab/>
      </w:r>
      <w:r w:rsidR="004151C4" w:rsidRPr="001B2BB8">
        <w:t xml:space="preserve">Räkna ut vad det ungefär kostar att köpa </w:t>
      </w:r>
      <w:r w:rsidR="004151C4">
        <w:t>dessa varor.</w:t>
      </w:r>
      <w:r w:rsidR="004151C4">
        <w:tab/>
        <w:t>29</w:t>
      </w:r>
    </w:p>
    <w:p w14:paraId="03088EC4" w14:textId="77777777" w:rsidR="00042EBA" w:rsidRDefault="00042EBA" w:rsidP="00042EBA">
      <w:pPr>
        <w:pStyle w:val="Rad2"/>
      </w:pPr>
      <w:r>
        <w:tab/>
      </w:r>
      <w:r>
        <w:rPr>
          <w:noProof/>
        </w:rPr>
        <w:drawing>
          <wp:inline distT="0" distB="0" distL="0" distR="0" wp14:anchorId="1BCD105A" wp14:editId="24F90917">
            <wp:extent cx="4879975" cy="1552575"/>
            <wp:effectExtent l="0" t="0" r="0" b="9525"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1_11.wmf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99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A599532" w14:textId="77777777" w:rsidR="004151C4" w:rsidRPr="001B2BB8" w:rsidRDefault="004151C4" w:rsidP="004151C4">
      <w:pPr>
        <w:pStyle w:val="Uppgiftluftver"/>
      </w:pPr>
      <w:r w:rsidRPr="007B430C">
        <w:rPr>
          <w:rStyle w:val="Uppgiftssiffra"/>
        </w:rPr>
        <w:t>12</w:t>
      </w:r>
      <w:r>
        <w:rPr>
          <w:b/>
          <w:bCs/>
        </w:rPr>
        <w:tab/>
      </w:r>
      <w:r w:rsidRPr="001B2BB8">
        <w:t xml:space="preserve">Hur stor andel av bilden är </w:t>
      </w:r>
      <w:r>
        <w:tab/>
      </w:r>
      <w:r>
        <w:tab/>
        <w:t>34</w:t>
      </w:r>
    </w:p>
    <w:p w14:paraId="59BD8E82" w14:textId="77777777" w:rsidR="004151C4" w:rsidRPr="001B2BB8" w:rsidRDefault="004151C4" w:rsidP="00042EBA">
      <w:pPr>
        <w:pStyle w:val="Rad2"/>
        <w:tabs>
          <w:tab w:val="clear" w:pos="3000"/>
          <w:tab w:val="left" w:pos="3969"/>
        </w:tabs>
      </w:pPr>
      <w:r>
        <w:tab/>
      </w:r>
      <w:r w:rsidRPr="001B2BB8">
        <w:t xml:space="preserve">a)  </w:t>
      </w:r>
      <w:r>
        <w:t>lila</w:t>
      </w:r>
      <w:r w:rsidRPr="001B2BB8">
        <w:t xml:space="preserve"> </w:t>
      </w:r>
      <w:r w:rsidRPr="001B2BB8">
        <w:tab/>
        <w:t>b) vit</w:t>
      </w:r>
    </w:p>
    <w:p w14:paraId="5810FEFF" w14:textId="77777777" w:rsidR="004151C4" w:rsidRDefault="007B430C" w:rsidP="00042EBA">
      <w:pPr>
        <w:pStyle w:val="Rad2"/>
      </w:pPr>
      <w:r>
        <w:tab/>
      </w:r>
      <w:r w:rsidR="004151C4" w:rsidRPr="001B2BB8">
        <w:t>Svara m</w:t>
      </w:r>
      <w:r w:rsidR="0052359A">
        <w:t>e</w:t>
      </w:r>
      <w:r w:rsidR="004151C4" w:rsidRPr="001B2BB8">
        <w:t>d bokstäver och siffror.</w:t>
      </w:r>
    </w:p>
    <w:p w14:paraId="1F135A73" w14:textId="77777777" w:rsidR="00042EBA" w:rsidRDefault="00042EBA" w:rsidP="00042EBA">
      <w:pPr>
        <w:pStyle w:val="Rad2"/>
      </w:pPr>
      <w:r>
        <w:tab/>
        <w:t xml:space="preserve">    </w:t>
      </w:r>
      <w:r>
        <w:rPr>
          <w:noProof/>
        </w:rPr>
        <w:drawing>
          <wp:inline distT="0" distB="0" distL="0" distR="0" wp14:anchorId="00DE7A45" wp14:editId="72056468">
            <wp:extent cx="927100" cy="901700"/>
            <wp:effectExtent l="0" t="0" r="0" b="0"/>
            <wp:docPr id="7" name="Bildobjek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1_12.wmf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7100" cy="901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81B123" w14:textId="77777777" w:rsidR="004151C4" w:rsidRPr="00AE7986" w:rsidRDefault="004151C4" w:rsidP="004151C4">
      <w:pPr>
        <w:pStyle w:val="Uppgiftluftver"/>
        <w:rPr>
          <w:lang w:val="en-GB"/>
        </w:rPr>
      </w:pPr>
      <w:r w:rsidRPr="007B430C">
        <w:rPr>
          <w:rStyle w:val="Uppgiftssiffra"/>
        </w:rPr>
        <w:t>13</w:t>
      </w:r>
      <w:r>
        <w:rPr>
          <w:b/>
          <w:bCs/>
        </w:rPr>
        <w:tab/>
      </w:r>
      <w:r>
        <w:t>Hur stor andel är färgad? Svara med bokstäver och med siffror.</w:t>
      </w:r>
      <w:r>
        <w:tab/>
      </w:r>
      <w:r w:rsidRPr="00AE7986">
        <w:rPr>
          <w:lang w:val="en-GB"/>
        </w:rPr>
        <w:t>34</w:t>
      </w:r>
    </w:p>
    <w:p w14:paraId="3E7570DE" w14:textId="77777777" w:rsidR="004151C4" w:rsidRPr="00AE7986" w:rsidRDefault="00042EBA" w:rsidP="00042EBA">
      <w:pPr>
        <w:pStyle w:val="Rad2"/>
        <w:tabs>
          <w:tab w:val="clear" w:pos="3000"/>
          <w:tab w:val="left" w:pos="3969"/>
        </w:tabs>
        <w:rPr>
          <w:lang w:val="en-GB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53E9E497" wp14:editId="4EF34F25">
            <wp:simplePos x="0" y="0"/>
            <wp:positionH relativeFrom="column">
              <wp:posOffset>2767965</wp:posOffset>
            </wp:positionH>
            <wp:positionV relativeFrom="paragraph">
              <wp:posOffset>57150</wp:posOffset>
            </wp:positionV>
            <wp:extent cx="1270635" cy="1245235"/>
            <wp:effectExtent l="0" t="0" r="0" b="0"/>
            <wp:wrapNone/>
            <wp:docPr id="9" name="Bildobjekt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1_13b.wmf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0635" cy="12452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6730138F" wp14:editId="3A6B3BFA">
            <wp:simplePos x="0" y="0"/>
            <wp:positionH relativeFrom="margin">
              <wp:posOffset>509270</wp:posOffset>
            </wp:positionH>
            <wp:positionV relativeFrom="margin">
              <wp:posOffset>4159250</wp:posOffset>
            </wp:positionV>
            <wp:extent cx="1752600" cy="673100"/>
            <wp:effectExtent l="0" t="0" r="0" b="0"/>
            <wp:wrapNone/>
            <wp:docPr id="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1_13a.wmf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673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151C4" w:rsidRPr="00AE7986">
        <w:rPr>
          <w:lang w:val="en-GB"/>
        </w:rPr>
        <w:tab/>
        <w:t>a)</w:t>
      </w:r>
      <w:r w:rsidR="004151C4" w:rsidRPr="00AE7986">
        <w:rPr>
          <w:lang w:val="en-GB"/>
        </w:rPr>
        <w:tab/>
        <w:t>b)</w:t>
      </w:r>
    </w:p>
    <w:p w14:paraId="3A77D6BB" w14:textId="77777777" w:rsidR="00042EBA" w:rsidRPr="00AE7986" w:rsidRDefault="00042EBA" w:rsidP="00042EBA">
      <w:pPr>
        <w:pStyle w:val="Rad2"/>
        <w:tabs>
          <w:tab w:val="clear" w:pos="3000"/>
          <w:tab w:val="left" w:pos="3969"/>
        </w:tabs>
        <w:rPr>
          <w:lang w:val="en-GB"/>
        </w:rPr>
      </w:pPr>
      <w:r w:rsidRPr="00AE7986">
        <w:rPr>
          <w:lang w:val="en-GB"/>
        </w:rPr>
        <w:tab/>
        <w:t xml:space="preserve">     </w:t>
      </w:r>
      <w:r w:rsidRPr="00AE7986">
        <w:rPr>
          <w:lang w:val="en-GB"/>
        </w:rPr>
        <w:tab/>
        <w:t xml:space="preserve">     </w:t>
      </w:r>
    </w:p>
    <w:p w14:paraId="227594DC" w14:textId="77777777" w:rsidR="00840814" w:rsidRPr="00AE7986" w:rsidRDefault="00840814" w:rsidP="004151C4">
      <w:pPr>
        <w:pStyle w:val="Uppgiftluftver"/>
        <w:rPr>
          <w:rStyle w:val="Uppgiftssiffra"/>
          <w:lang w:val="en-GB"/>
        </w:rPr>
      </w:pPr>
      <w:r w:rsidRPr="00AE7986">
        <w:rPr>
          <w:rStyle w:val="Uppgiftssiffra"/>
          <w:lang w:val="en-GB"/>
        </w:rPr>
        <w:br w:type="page"/>
      </w:r>
    </w:p>
    <w:p w14:paraId="13DC75FF" w14:textId="77777777" w:rsidR="00790CC4" w:rsidRPr="00AE7986" w:rsidRDefault="00A956EE" w:rsidP="005B765B">
      <w:pPr>
        <w:pStyle w:val="RAvsnitt"/>
        <w:rPr>
          <w:rFonts w:ascii="Arial" w:hAnsi="Arial"/>
          <w:lang w:val="en-GB"/>
        </w:rPr>
      </w:pPr>
      <w:r w:rsidRPr="00A956EE">
        <w:rPr>
          <w:noProof/>
        </w:rPr>
        <w:lastRenderedPageBreak/>
        <w:drawing>
          <wp:anchor distT="0" distB="0" distL="114300" distR="114300" simplePos="0" relativeHeight="251676672" behindDoc="1" locked="0" layoutInCell="1" allowOverlap="1" wp14:anchorId="3EE8B64B" wp14:editId="00A6383C">
            <wp:simplePos x="0" y="0"/>
            <wp:positionH relativeFrom="column">
              <wp:posOffset>-1070610</wp:posOffset>
            </wp:positionH>
            <wp:positionV relativeFrom="paragraph">
              <wp:posOffset>-1341755</wp:posOffset>
            </wp:positionV>
            <wp:extent cx="7572375" cy="10706100"/>
            <wp:effectExtent l="19050" t="0" r="9525" b="0"/>
            <wp:wrapNone/>
            <wp:docPr id="16" name="Bildobjekt 3" descr="Ramen GrundVux 1 NYNY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rundVux 1 NYNY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72375" cy="10706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proofErr w:type="spellStart"/>
      <w:r w:rsidR="00790CC4" w:rsidRPr="00AE7986">
        <w:rPr>
          <w:rFonts w:ascii="Arial" w:hAnsi="Arial"/>
          <w:lang w:val="en-GB"/>
        </w:rPr>
        <w:t>Facit</w:t>
      </w:r>
      <w:proofErr w:type="spellEnd"/>
      <w:r w:rsidR="00790CC4" w:rsidRPr="00AE7986">
        <w:rPr>
          <w:rFonts w:ascii="Arial" w:hAnsi="Arial"/>
          <w:lang w:val="en-GB"/>
        </w:rPr>
        <w:t xml:space="preserve"> Repetition </w:t>
      </w:r>
      <w:proofErr w:type="spellStart"/>
      <w:r w:rsidR="005B765B" w:rsidRPr="00AE7986">
        <w:rPr>
          <w:rFonts w:ascii="Arial" w:hAnsi="Arial"/>
          <w:lang w:val="en-GB"/>
        </w:rPr>
        <w:t>kap</w:t>
      </w:r>
      <w:proofErr w:type="spellEnd"/>
      <w:r w:rsidR="005B765B" w:rsidRPr="00AE7986">
        <w:rPr>
          <w:rFonts w:ascii="Arial" w:hAnsi="Arial"/>
          <w:lang w:val="en-GB"/>
        </w:rPr>
        <w:t xml:space="preserve"> </w:t>
      </w:r>
      <w:r w:rsidR="00685EF0">
        <w:rPr>
          <w:rFonts w:ascii="Arial" w:hAnsi="Arial"/>
          <w:lang w:val="en-GB"/>
        </w:rPr>
        <w:t>1</w:t>
      </w:r>
    </w:p>
    <w:p w14:paraId="0BA76259" w14:textId="77777777" w:rsidR="00790CC4" w:rsidRPr="00AE7986" w:rsidRDefault="00790CC4" w:rsidP="00790CC4">
      <w:pPr>
        <w:pStyle w:val="Uppgiftluftver"/>
        <w:rPr>
          <w:rStyle w:val="Uppgiftssiffra"/>
          <w:lang w:val="en-GB"/>
        </w:rPr>
        <w:sectPr w:rsidR="00790CC4" w:rsidRPr="00AE7986" w:rsidSect="00137FB2"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2F74B857" w14:textId="77777777" w:rsidR="004151C4" w:rsidRPr="004151C4" w:rsidRDefault="007C172F" w:rsidP="004151C4">
      <w:pPr>
        <w:pStyle w:val="Uppgiftluftver"/>
        <w:rPr>
          <w:lang w:val="en-GB"/>
        </w:rPr>
      </w:pPr>
      <w:r w:rsidRPr="00AE7986">
        <w:rPr>
          <w:rStyle w:val="Uppgiftssiffra"/>
          <w:lang w:val="en-GB"/>
        </w:rPr>
        <w:t xml:space="preserve">  </w:t>
      </w:r>
      <w:r w:rsidR="00790CC4" w:rsidRPr="00DD26FD">
        <w:rPr>
          <w:rStyle w:val="Uppgiftssiffra"/>
          <w:lang w:val="en-GB"/>
        </w:rPr>
        <w:t>1</w:t>
      </w:r>
      <w:r w:rsidRPr="00DD26FD">
        <w:rPr>
          <w:b/>
          <w:bCs/>
          <w:lang w:val="en-GB"/>
        </w:rPr>
        <w:tab/>
      </w:r>
      <w:r w:rsidR="004151C4" w:rsidRPr="004151C4">
        <w:rPr>
          <w:lang w:val="en-GB"/>
        </w:rPr>
        <w:t>a) 50</w:t>
      </w:r>
    </w:p>
    <w:p w14:paraId="2BD0AA70" w14:textId="77777777" w:rsidR="004151C4" w:rsidRPr="004151C4" w:rsidRDefault="004151C4" w:rsidP="004151C4">
      <w:pPr>
        <w:pStyle w:val="Rad2"/>
        <w:rPr>
          <w:lang w:val="en-GB"/>
        </w:rPr>
      </w:pPr>
      <w:r w:rsidRPr="004151C4">
        <w:rPr>
          <w:lang w:val="en-GB"/>
        </w:rPr>
        <w:tab/>
        <w:t>b) 5 000</w:t>
      </w:r>
    </w:p>
    <w:p w14:paraId="7F275370" w14:textId="77777777" w:rsidR="004151C4" w:rsidRPr="004151C4" w:rsidRDefault="004151C4" w:rsidP="004151C4">
      <w:pPr>
        <w:pStyle w:val="Rad2"/>
        <w:rPr>
          <w:lang w:val="en-GB"/>
        </w:rPr>
      </w:pPr>
      <w:r w:rsidRPr="004151C4">
        <w:rPr>
          <w:lang w:val="en-GB"/>
        </w:rPr>
        <w:tab/>
        <w:t>c) 500</w:t>
      </w:r>
    </w:p>
    <w:p w14:paraId="22B8FE34" w14:textId="77777777" w:rsidR="004151C4" w:rsidRPr="004151C4" w:rsidRDefault="007B430C" w:rsidP="004151C4">
      <w:pPr>
        <w:pStyle w:val="Uppgiftluftver"/>
        <w:rPr>
          <w:lang w:val="en-GB"/>
        </w:rPr>
      </w:pPr>
      <w:r w:rsidRPr="00273D23">
        <w:rPr>
          <w:rStyle w:val="Uppgiftssiffra"/>
          <w:lang w:val="en-GB"/>
        </w:rPr>
        <w:t xml:space="preserve">  </w:t>
      </w:r>
      <w:r w:rsidR="004151C4" w:rsidRPr="00273D23">
        <w:rPr>
          <w:rStyle w:val="Uppgiftssiffra"/>
          <w:lang w:val="en-GB"/>
        </w:rPr>
        <w:t>2</w:t>
      </w:r>
      <w:r w:rsidR="004151C4" w:rsidRPr="004151C4">
        <w:rPr>
          <w:b/>
          <w:bCs/>
          <w:lang w:val="en-GB"/>
        </w:rPr>
        <w:tab/>
      </w:r>
      <w:r w:rsidR="004151C4" w:rsidRPr="004151C4">
        <w:rPr>
          <w:lang w:val="en-GB"/>
        </w:rPr>
        <w:t>a) 600 + 80 + 5</w:t>
      </w:r>
    </w:p>
    <w:p w14:paraId="2DFCD6F3" w14:textId="77777777" w:rsidR="004151C4" w:rsidRPr="004151C4" w:rsidRDefault="004151C4" w:rsidP="004151C4">
      <w:pPr>
        <w:pStyle w:val="Rad2"/>
        <w:rPr>
          <w:lang w:val="en-GB"/>
        </w:rPr>
      </w:pPr>
      <w:r w:rsidRPr="00273D23">
        <w:rPr>
          <w:rStyle w:val="Uppgiftssiffra"/>
          <w:lang w:val="en-GB"/>
        </w:rPr>
        <w:tab/>
      </w:r>
      <w:r w:rsidRPr="004151C4">
        <w:rPr>
          <w:lang w:val="en-GB"/>
        </w:rPr>
        <w:t>b) 7 000 + 800 + 30 + 2</w:t>
      </w:r>
    </w:p>
    <w:p w14:paraId="57CEFBBF" w14:textId="77777777" w:rsidR="004151C4" w:rsidRPr="004151C4" w:rsidRDefault="004151C4" w:rsidP="004151C4">
      <w:pPr>
        <w:pStyle w:val="Rad2"/>
        <w:rPr>
          <w:lang w:val="en-GB"/>
        </w:rPr>
      </w:pPr>
      <w:r w:rsidRPr="00273D23">
        <w:rPr>
          <w:rStyle w:val="Uppgiftssiffra"/>
          <w:lang w:val="en-GB"/>
        </w:rPr>
        <w:tab/>
      </w:r>
      <w:r w:rsidRPr="004151C4">
        <w:rPr>
          <w:lang w:val="en-GB"/>
        </w:rPr>
        <w:t>c) 5 000 + 400 + 8</w:t>
      </w:r>
    </w:p>
    <w:p w14:paraId="3A9CB590" w14:textId="77777777" w:rsidR="004151C4" w:rsidRPr="004151C4" w:rsidRDefault="007B430C" w:rsidP="004151C4">
      <w:pPr>
        <w:pStyle w:val="Uppgiftluftver"/>
        <w:rPr>
          <w:lang w:val="en-GB"/>
        </w:rPr>
      </w:pPr>
      <w:r w:rsidRPr="00273D23">
        <w:rPr>
          <w:rStyle w:val="Uppgiftssiffra"/>
          <w:lang w:val="en-GB"/>
        </w:rPr>
        <w:t xml:space="preserve">  </w:t>
      </w:r>
      <w:r w:rsidR="004151C4" w:rsidRPr="00273D23">
        <w:rPr>
          <w:rStyle w:val="Uppgiftssiffra"/>
          <w:lang w:val="en-GB"/>
        </w:rPr>
        <w:t>3</w:t>
      </w:r>
      <w:r w:rsidR="004151C4" w:rsidRPr="004151C4">
        <w:rPr>
          <w:b/>
          <w:bCs/>
          <w:lang w:val="en-GB"/>
        </w:rPr>
        <w:tab/>
      </w:r>
      <w:r w:rsidR="004151C4" w:rsidRPr="004151C4">
        <w:rPr>
          <w:lang w:val="en-GB"/>
        </w:rPr>
        <w:t>a) =</w:t>
      </w:r>
    </w:p>
    <w:p w14:paraId="28EE33B9" w14:textId="77777777" w:rsidR="004151C4" w:rsidRPr="004151C4" w:rsidRDefault="004151C4" w:rsidP="004151C4">
      <w:pPr>
        <w:pStyle w:val="Rad2"/>
        <w:rPr>
          <w:lang w:val="en-GB"/>
        </w:rPr>
      </w:pPr>
      <w:r w:rsidRPr="00273D23">
        <w:rPr>
          <w:rStyle w:val="Uppgiftssiffra"/>
          <w:lang w:val="en-GB"/>
        </w:rPr>
        <w:tab/>
      </w:r>
      <w:r w:rsidRPr="004151C4">
        <w:rPr>
          <w:lang w:val="en-GB"/>
        </w:rPr>
        <w:t>b) &lt;</w:t>
      </w:r>
    </w:p>
    <w:p w14:paraId="554314F3" w14:textId="77777777" w:rsidR="004151C4" w:rsidRPr="004151C4" w:rsidRDefault="004151C4" w:rsidP="004151C4">
      <w:pPr>
        <w:pStyle w:val="Rad2"/>
        <w:rPr>
          <w:lang w:val="en-GB"/>
        </w:rPr>
      </w:pPr>
      <w:r w:rsidRPr="00273D23">
        <w:rPr>
          <w:rStyle w:val="Uppgiftssiffra"/>
          <w:lang w:val="en-GB"/>
        </w:rPr>
        <w:tab/>
      </w:r>
      <w:r w:rsidRPr="004151C4">
        <w:rPr>
          <w:lang w:val="en-GB"/>
        </w:rPr>
        <w:t>c) &gt;</w:t>
      </w:r>
    </w:p>
    <w:p w14:paraId="098798D4" w14:textId="77777777" w:rsidR="004151C4" w:rsidRPr="004151C4" w:rsidRDefault="007B430C" w:rsidP="004151C4">
      <w:pPr>
        <w:pStyle w:val="Uppgiftluftver"/>
        <w:rPr>
          <w:lang w:val="en-GB"/>
        </w:rPr>
      </w:pPr>
      <w:r w:rsidRPr="00273D23">
        <w:rPr>
          <w:rStyle w:val="Uppgiftssiffra"/>
          <w:lang w:val="en-GB"/>
        </w:rPr>
        <w:t xml:space="preserve">  </w:t>
      </w:r>
      <w:r w:rsidR="004151C4" w:rsidRPr="00273D23">
        <w:rPr>
          <w:rStyle w:val="Uppgiftssiffra"/>
          <w:lang w:val="en-GB"/>
        </w:rPr>
        <w:t>4</w:t>
      </w:r>
      <w:r w:rsidR="004151C4" w:rsidRPr="004151C4">
        <w:rPr>
          <w:b/>
          <w:bCs/>
          <w:lang w:val="en-GB"/>
        </w:rPr>
        <w:tab/>
      </w:r>
      <w:r w:rsidR="004151C4" w:rsidRPr="004151C4">
        <w:rPr>
          <w:lang w:val="en-GB"/>
        </w:rPr>
        <w:t xml:space="preserve">a) </w:t>
      </w:r>
      <w:r w:rsidR="004151C4" w:rsidRPr="004151C4">
        <w:rPr>
          <w:i/>
          <w:iCs/>
          <w:lang w:val="en-GB"/>
        </w:rPr>
        <w:t>x</w:t>
      </w:r>
      <w:r w:rsidR="004151C4" w:rsidRPr="004151C4">
        <w:rPr>
          <w:lang w:val="en-GB"/>
        </w:rPr>
        <w:t xml:space="preserve"> = 50</w:t>
      </w:r>
    </w:p>
    <w:p w14:paraId="31FEBBBB" w14:textId="77777777" w:rsidR="004151C4" w:rsidRPr="004151C4" w:rsidRDefault="004151C4" w:rsidP="004151C4">
      <w:pPr>
        <w:pStyle w:val="Rad2"/>
        <w:rPr>
          <w:lang w:val="en-GB"/>
        </w:rPr>
      </w:pPr>
      <w:r w:rsidRPr="00273D23">
        <w:rPr>
          <w:rStyle w:val="Uppgiftssiffra"/>
          <w:lang w:val="en-GB"/>
        </w:rPr>
        <w:tab/>
      </w:r>
      <w:r w:rsidRPr="004151C4">
        <w:rPr>
          <w:lang w:val="en-GB"/>
        </w:rPr>
        <w:t xml:space="preserve">b) </w:t>
      </w:r>
      <w:r w:rsidRPr="004151C4">
        <w:rPr>
          <w:i/>
          <w:iCs/>
          <w:lang w:val="en-GB"/>
        </w:rPr>
        <w:t>x</w:t>
      </w:r>
      <w:r w:rsidRPr="004151C4">
        <w:rPr>
          <w:lang w:val="en-GB"/>
        </w:rPr>
        <w:t xml:space="preserve"> = 5</w:t>
      </w:r>
    </w:p>
    <w:p w14:paraId="1474D00D" w14:textId="77777777" w:rsidR="004151C4" w:rsidRPr="004151C4" w:rsidRDefault="007B430C" w:rsidP="004151C4">
      <w:pPr>
        <w:pStyle w:val="Uppgiftluftver"/>
        <w:rPr>
          <w:lang w:val="en-GB"/>
        </w:rPr>
      </w:pPr>
      <w:r w:rsidRPr="00273D23">
        <w:rPr>
          <w:rStyle w:val="Uppgiftssiffra"/>
          <w:lang w:val="en-GB"/>
        </w:rPr>
        <w:t xml:space="preserve">  </w:t>
      </w:r>
      <w:r w:rsidR="004151C4" w:rsidRPr="00273D23">
        <w:rPr>
          <w:rStyle w:val="Uppgiftssiffra"/>
          <w:lang w:val="en-GB"/>
        </w:rPr>
        <w:t>5</w:t>
      </w:r>
      <w:r w:rsidR="004151C4" w:rsidRPr="004151C4">
        <w:rPr>
          <w:lang w:val="en-GB"/>
        </w:rPr>
        <w:tab/>
        <w:t>a) 500</w:t>
      </w:r>
    </w:p>
    <w:p w14:paraId="605E3167" w14:textId="77777777" w:rsidR="004151C4" w:rsidRPr="004151C4" w:rsidRDefault="004151C4" w:rsidP="004151C4">
      <w:pPr>
        <w:pStyle w:val="Rad2"/>
        <w:rPr>
          <w:lang w:val="en-GB"/>
        </w:rPr>
      </w:pPr>
      <w:r w:rsidRPr="00273D23">
        <w:rPr>
          <w:rStyle w:val="Uppgiftssiffra"/>
          <w:lang w:val="en-GB"/>
        </w:rPr>
        <w:tab/>
      </w:r>
      <w:r w:rsidRPr="004151C4">
        <w:rPr>
          <w:lang w:val="en-GB"/>
        </w:rPr>
        <w:t>b) 1 400</w:t>
      </w:r>
    </w:p>
    <w:p w14:paraId="189A1C7B" w14:textId="77777777" w:rsidR="004151C4" w:rsidRPr="004151C4" w:rsidRDefault="004151C4" w:rsidP="004151C4">
      <w:pPr>
        <w:pStyle w:val="Rad2"/>
        <w:rPr>
          <w:lang w:val="en-GB"/>
        </w:rPr>
      </w:pPr>
      <w:r w:rsidRPr="00273D23">
        <w:rPr>
          <w:rStyle w:val="Uppgiftssiffra"/>
          <w:lang w:val="en-GB"/>
        </w:rPr>
        <w:tab/>
      </w:r>
      <w:r w:rsidRPr="004151C4">
        <w:rPr>
          <w:lang w:val="en-GB"/>
        </w:rPr>
        <w:t>c) 23 000</w:t>
      </w:r>
    </w:p>
    <w:p w14:paraId="6B4348E9" w14:textId="77777777" w:rsidR="004151C4" w:rsidRPr="004151C4" w:rsidRDefault="007B430C" w:rsidP="004151C4">
      <w:pPr>
        <w:pStyle w:val="Uppgiftluftver"/>
        <w:rPr>
          <w:lang w:val="en-GB"/>
        </w:rPr>
      </w:pPr>
      <w:r w:rsidRPr="00273D23">
        <w:rPr>
          <w:rStyle w:val="Uppgiftssiffra"/>
          <w:lang w:val="en-GB"/>
        </w:rPr>
        <w:t xml:space="preserve">  </w:t>
      </w:r>
      <w:r w:rsidR="004151C4" w:rsidRPr="00273D23">
        <w:rPr>
          <w:rStyle w:val="Uppgiftssiffra"/>
          <w:lang w:val="en-GB"/>
        </w:rPr>
        <w:t>6</w:t>
      </w:r>
      <w:r w:rsidR="004151C4" w:rsidRPr="004151C4">
        <w:rPr>
          <w:b/>
          <w:bCs/>
          <w:lang w:val="en-GB"/>
        </w:rPr>
        <w:tab/>
      </w:r>
      <w:r w:rsidR="004151C4" w:rsidRPr="004151C4">
        <w:rPr>
          <w:lang w:val="en-GB"/>
        </w:rPr>
        <w:t>a) 350</w:t>
      </w:r>
    </w:p>
    <w:p w14:paraId="0F51159F" w14:textId="77777777" w:rsidR="004151C4" w:rsidRPr="004151C4" w:rsidRDefault="004151C4" w:rsidP="004151C4">
      <w:pPr>
        <w:pStyle w:val="Rad2"/>
        <w:rPr>
          <w:lang w:val="en-GB"/>
        </w:rPr>
      </w:pPr>
      <w:r w:rsidRPr="00273D23">
        <w:rPr>
          <w:rStyle w:val="Uppgiftssiffra"/>
          <w:lang w:val="en-GB"/>
        </w:rPr>
        <w:tab/>
      </w:r>
      <w:r w:rsidRPr="004151C4">
        <w:rPr>
          <w:lang w:val="en-GB"/>
        </w:rPr>
        <w:t>b) 1 800</w:t>
      </w:r>
    </w:p>
    <w:p w14:paraId="34B73BB8" w14:textId="77777777" w:rsidR="004151C4" w:rsidRPr="004151C4" w:rsidRDefault="004151C4" w:rsidP="004151C4">
      <w:pPr>
        <w:pStyle w:val="Rad2"/>
        <w:rPr>
          <w:lang w:val="en-GB"/>
        </w:rPr>
      </w:pPr>
      <w:r w:rsidRPr="00273D23">
        <w:rPr>
          <w:rStyle w:val="Uppgiftssiffra"/>
          <w:lang w:val="en-GB"/>
        </w:rPr>
        <w:tab/>
      </w:r>
      <w:r w:rsidRPr="004151C4">
        <w:rPr>
          <w:lang w:val="en-GB"/>
        </w:rPr>
        <w:t>c) 32 000</w:t>
      </w:r>
    </w:p>
    <w:p w14:paraId="747ADC34" w14:textId="77777777" w:rsidR="004151C4" w:rsidRPr="004151C4" w:rsidRDefault="007B430C" w:rsidP="004151C4">
      <w:pPr>
        <w:pStyle w:val="Uppgiftluftver"/>
        <w:rPr>
          <w:lang w:val="en-GB"/>
        </w:rPr>
      </w:pPr>
      <w:r w:rsidRPr="00273D23">
        <w:rPr>
          <w:rStyle w:val="Uppgiftssiffra"/>
          <w:lang w:val="en-GB"/>
        </w:rPr>
        <w:t xml:space="preserve">  </w:t>
      </w:r>
      <w:r w:rsidR="004151C4" w:rsidRPr="00273D23">
        <w:rPr>
          <w:rStyle w:val="Uppgiftssiffra"/>
          <w:lang w:val="en-GB"/>
        </w:rPr>
        <w:t>7</w:t>
      </w:r>
      <w:r w:rsidR="004151C4" w:rsidRPr="004151C4">
        <w:rPr>
          <w:b/>
          <w:bCs/>
          <w:lang w:val="en-GB"/>
        </w:rPr>
        <w:tab/>
      </w:r>
      <w:r w:rsidR="004151C4" w:rsidRPr="004151C4">
        <w:rPr>
          <w:lang w:val="en-GB"/>
        </w:rPr>
        <w:t>a) 15</w:t>
      </w:r>
    </w:p>
    <w:p w14:paraId="285EB958" w14:textId="77777777" w:rsidR="004151C4" w:rsidRPr="004151C4" w:rsidRDefault="004151C4" w:rsidP="004151C4">
      <w:pPr>
        <w:pStyle w:val="Rad2"/>
        <w:rPr>
          <w:lang w:val="en-GB"/>
        </w:rPr>
      </w:pPr>
      <w:r w:rsidRPr="00273D23">
        <w:rPr>
          <w:rStyle w:val="Uppgiftssiffra"/>
          <w:lang w:val="en-GB"/>
        </w:rPr>
        <w:tab/>
      </w:r>
      <w:r w:rsidRPr="004151C4">
        <w:rPr>
          <w:lang w:val="en-GB"/>
        </w:rPr>
        <w:t>b) 24</w:t>
      </w:r>
    </w:p>
    <w:p w14:paraId="54F92196" w14:textId="11F41E44" w:rsidR="004151C4" w:rsidRPr="004151C4" w:rsidRDefault="004151C4" w:rsidP="004151C4">
      <w:pPr>
        <w:pStyle w:val="Rad2"/>
        <w:rPr>
          <w:lang w:val="en-GB"/>
        </w:rPr>
      </w:pPr>
      <w:r w:rsidRPr="00273D23">
        <w:rPr>
          <w:rStyle w:val="Uppgiftssiffra"/>
          <w:lang w:val="en-GB"/>
        </w:rPr>
        <w:tab/>
      </w:r>
      <w:r w:rsidRPr="004151C4">
        <w:rPr>
          <w:lang w:val="en-GB"/>
        </w:rPr>
        <w:t>c) 3</w:t>
      </w:r>
      <w:r w:rsidR="00984DDB">
        <w:rPr>
          <w:lang w:val="en-GB"/>
        </w:rPr>
        <w:t>0</w:t>
      </w:r>
      <w:r w:rsidRPr="004151C4">
        <w:rPr>
          <w:lang w:val="en-GB"/>
        </w:rPr>
        <w:t>0</w:t>
      </w:r>
    </w:p>
    <w:p w14:paraId="748A4F4E" w14:textId="77777777" w:rsidR="004151C4" w:rsidRPr="004151C4" w:rsidRDefault="00273D23" w:rsidP="004151C4">
      <w:pPr>
        <w:pStyle w:val="Uppgiftluftver"/>
        <w:rPr>
          <w:lang w:val="en-GB"/>
        </w:rPr>
      </w:pPr>
      <w:r>
        <w:rPr>
          <w:rStyle w:val="Uppgiftssiffra"/>
          <w:lang w:val="en-GB"/>
        </w:rPr>
        <w:br w:type="column"/>
      </w:r>
      <w:r w:rsidR="007B430C" w:rsidRPr="00273D23">
        <w:rPr>
          <w:rStyle w:val="Uppgiftssiffra"/>
          <w:lang w:val="en-GB"/>
        </w:rPr>
        <w:t xml:space="preserve">  </w:t>
      </w:r>
      <w:r w:rsidR="004151C4" w:rsidRPr="00273D23">
        <w:rPr>
          <w:rStyle w:val="Uppgiftssiffra"/>
          <w:lang w:val="en-GB"/>
        </w:rPr>
        <w:t>8</w:t>
      </w:r>
      <w:r w:rsidR="004151C4" w:rsidRPr="004151C4">
        <w:rPr>
          <w:b/>
          <w:bCs/>
          <w:lang w:val="en-GB"/>
        </w:rPr>
        <w:tab/>
      </w:r>
      <w:r w:rsidR="004151C4" w:rsidRPr="004151C4">
        <w:rPr>
          <w:lang w:val="en-GB"/>
        </w:rPr>
        <w:t>a) 40</w:t>
      </w:r>
    </w:p>
    <w:p w14:paraId="79115F0A" w14:textId="77777777" w:rsidR="004151C4" w:rsidRPr="004151C4" w:rsidRDefault="004151C4" w:rsidP="008B268A">
      <w:pPr>
        <w:pStyle w:val="Rad2"/>
        <w:rPr>
          <w:lang w:val="en-GB"/>
        </w:rPr>
      </w:pPr>
      <w:r w:rsidRPr="00273D23">
        <w:rPr>
          <w:rStyle w:val="Uppgiftssiffra"/>
          <w:lang w:val="en-GB"/>
        </w:rPr>
        <w:tab/>
      </w:r>
      <w:r w:rsidRPr="004151C4">
        <w:rPr>
          <w:lang w:val="en-GB"/>
        </w:rPr>
        <w:t>b) 70</w:t>
      </w:r>
    </w:p>
    <w:p w14:paraId="2A77FEA4" w14:textId="77777777" w:rsidR="004151C4" w:rsidRPr="004151C4" w:rsidRDefault="004151C4" w:rsidP="008B268A">
      <w:pPr>
        <w:pStyle w:val="Rad2"/>
        <w:rPr>
          <w:lang w:val="en-GB"/>
        </w:rPr>
      </w:pPr>
      <w:r w:rsidRPr="00273D23">
        <w:rPr>
          <w:rStyle w:val="Uppgiftssiffra"/>
          <w:lang w:val="en-GB"/>
        </w:rPr>
        <w:tab/>
      </w:r>
      <w:r w:rsidRPr="004151C4">
        <w:rPr>
          <w:lang w:val="en-GB"/>
        </w:rPr>
        <w:t>c) 100</w:t>
      </w:r>
    </w:p>
    <w:p w14:paraId="5870A4BB" w14:textId="77777777" w:rsidR="004151C4" w:rsidRPr="00984DDB" w:rsidRDefault="007B430C" w:rsidP="004151C4">
      <w:pPr>
        <w:pStyle w:val="Uppgiftluftver"/>
        <w:rPr>
          <w:lang w:val="en-US"/>
        </w:rPr>
      </w:pPr>
      <w:r w:rsidRPr="00273D23">
        <w:rPr>
          <w:rStyle w:val="Uppgiftssiffra"/>
          <w:lang w:val="en-GB"/>
        </w:rPr>
        <w:t xml:space="preserve">  </w:t>
      </w:r>
      <w:r w:rsidR="004151C4" w:rsidRPr="00984DDB">
        <w:rPr>
          <w:rStyle w:val="Uppgiftssiffra"/>
          <w:lang w:val="en-US"/>
        </w:rPr>
        <w:t>9</w:t>
      </w:r>
      <w:r w:rsidR="004151C4" w:rsidRPr="00984DDB">
        <w:rPr>
          <w:lang w:val="en-US"/>
        </w:rPr>
        <w:tab/>
        <w:t>a) 300</w:t>
      </w:r>
    </w:p>
    <w:p w14:paraId="746C7AE3" w14:textId="77777777" w:rsidR="004151C4" w:rsidRPr="00984DDB" w:rsidRDefault="004151C4" w:rsidP="008B268A">
      <w:pPr>
        <w:pStyle w:val="Rad2"/>
        <w:rPr>
          <w:lang w:val="en-US"/>
        </w:rPr>
      </w:pPr>
      <w:r w:rsidRPr="00984DDB">
        <w:rPr>
          <w:rStyle w:val="Uppgiftssiffra"/>
          <w:lang w:val="en-US"/>
        </w:rPr>
        <w:tab/>
      </w:r>
      <w:r w:rsidRPr="00984DDB">
        <w:rPr>
          <w:lang w:val="en-US"/>
        </w:rPr>
        <w:t>b) 500</w:t>
      </w:r>
    </w:p>
    <w:p w14:paraId="00B35852" w14:textId="77777777" w:rsidR="004151C4" w:rsidRPr="00984DDB" w:rsidRDefault="004151C4" w:rsidP="008B268A">
      <w:pPr>
        <w:pStyle w:val="Rad2"/>
        <w:rPr>
          <w:lang w:val="en-US"/>
        </w:rPr>
      </w:pPr>
      <w:r w:rsidRPr="00984DDB">
        <w:rPr>
          <w:rStyle w:val="Uppgiftssiffra"/>
          <w:lang w:val="en-US"/>
        </w:rPr>
        <w:tab/>
      </w:r>
      <w:r w:rsidRPr="00984DDB">
        <w:rPr>
          <w:lang w:val="en-US"/>
        </w:rPr>
        <w:t>c) 700</w:t>
      </w:r>
    </w:p>
    <w:p w14:paraId="7B4FED05" w14:textId="77777777" w:rsidR="004151C4" w:rsidRPr="00984DDB" w:rsidRDefault="004151C4" w:rsidP="004151C4">
      <w:pPr>
        <w:pStyle w:val="Uppgiftluftver"/>
        <w:rPr>
          <w:lang w:val="en-US"/>
        </w:rPr>
      </w:pPr>
      <w:r w:rsidRPr="00984DDB">
        <w:rPr>
          <w:rStyle w:val="Uppgiftssiffra"/>
          <w:lang w:val="en-US"/>
        </w:rPr>
        <w:t>10</w:t>
      </w:r>
      <w:r w:rsidRPr="00984DDB">
        <w:rPr>
          <w:b/>
          <w:bCs/>
          <w:lang w:val="en-US"/>
        </w:rPr>
        <w:tab/>
      </w:r>
      <w:r w:rsidRPr="00984DDB">
        <w:rPr>
          <w:lang w:val="en-US"/>
        </w:rPr>
        <w:t>a) 60</w:t>
      </w:r>
    </w:p>
    <w:p w14:paraId="4444D19A" w14:textId="77777777" w:rsidR="004151C4" w:rsidRPr="00984DDB" w:rsidRDefault="004151C4" w:rsidP="008B268A">
      <w:pPr>
        <w:pStyle w:val="Rad2"/>
        <w:rPr>
          <w:lang w:val="en-US"/>
        </w:rPr>
      </w:pPr>
      <w:r w:rsidRPr="00984DDB">
        <w:rPr>
          <w:lang w:val="en-US"/>
        </w:rPr>
        <w:tab/>
        <w:t>b) 400</w:t>
      </w:r>
    </w:p>
    <w:p w14:paraId="1F29DED5" w14:textId="77777777" w:rsidR="004151C4" w:rsidRPr="00984DDB" w:rsidRDefault="004151C4" w:rsidP="008B268A">
      <w:pPr>
        <w:pStyle w:val="Rad2"/>
        <w:rPr>
          <w:lang w:val="en-US"/>
        </w:rPr>
      </w:pPr>
      <w:r w:rsidRPr="00984DDB">
        <w:rPr>
          <w:lang w:val="en-US"/>
        </w:rPr>
        <w:tab/>
        <w:t>c) 280</w:t>
      </w:r>
    </w:p>
    <w:p w14:paraId="24565BB6" w14:textId="77777777" w:rsidR="004151C4" w:rsidRPr="00984DDB" w:rsidRDefault="004151C4" w:rsidP="008B268A">
      <w:pPr>
        <w:pStyle w:val="Rad2"/>
        <w:rPr>
          <w:lang w:val="en-US"/>
        </w:rPr>
      </w:pPr>
      <w:r w:rsidRPr="00984DDB">
        <w:rPr>
          <w:lang w:val="en-US"/>
        </w:rPr>
        <w:tab/>
        <w:t>d) 8</w:t>
      </w:r>
    </w:p>
    <w:p w14:paraId="20090FCA" w14:textId="77777777" w:rsidR="004151C4" w:rsidRDefault="004151C4" w:rsidP="004151C4">
      <w:pPr>
        <w:pStyle w:val="Uppgiftluftver"/>
      </w:pPr>
      <w:r w:rsidRPr="007B430C">
        <w:rPr>
          <w:rStyle w:val="Uppgiftssiffra"/>
        </w:rPr>
        <w:t>11</w:t>
      </w:r>
      <w:r>
        <w:rPr>
          <w:b/>
          <w:bCs/>
        </w:rPr>
        <w:tab/>
      </w:r>
      <w:r>
        <w:t>1 200 kr</w:t>
      </w:r>
    </w:p>
    <w:p w14:paraId="16AF747A" w14:textId="77777777" w:rsidR="004151C4" w:rsidRPr="0068025D" w:rsidRDefault="004151C4" w:rsidP="004151C4">
      <w:pPr>
        <w:pStyle w:val="Uppgiftluftver"/>
      </w:pPr>
      <w:r w:rsidRPr="007B430C">
        <w:rPr>
          <w:rStyle w:val="Uppgiftssiffra"/>
        </w:rPr>
        <w:t>12</w:t>
      </w:r>
      <w:r>
        <w:rPr>
          <w:b/>
          <w:bCs/>
        </w:rPr>
        <w:tab/>
      </w:r>
      <w:r>
        <w:t>a) En fjärdedel =</w:t>
      </w:r>
      <w:r w:rsidRPr="00BB421C">
        <w:rPr>
          <w:position w:val="-24"/>
        </w:rPr>
        <w:object w:dxaOrig="240" w:dyaOrig="620" w14:anchorId="03C8193D">
          <v:shape id="_x0000_i1030" type="#_x0000_t75" style="width:12pt;height:30.75pt" o:ole="">
            <v:imagedata r:id="rId24" o:title=""/>
          </v:shape>
          <o:OLEObject Type="Embed" ProgID="Equation.DSMT4" ShapeID="_x0000_i1030" DrawAspect="Content" ObjectID="_1690271379" r:id="rId25"/>
        </w:object>
      </w:r>
    </w:p>
    <w:p w14:paraId="641439B8" w14:textId="77777777" w:rsidR="004151C4" w:rsidRDefault="004151C4" w:rsidP="008B268A">
      <w:pPr>
        <w:pStyle w:val="Rad2"/>
        <w:rPr>
          <w:b/>
          <w:bCs/>
        </w:rPr>
      </w:pPr>
      <w:r w:rsidRPr="007B430C">
        <w:rPr>
          <w:rStyle w:val="Uppgiftssiffra"/>
        </w:rPr>
        <w:tab/>
      </w:r>
      <w:r w:rsidRPr="0068025D">
        <w:t xml:space="preserve">b) Tre fjärdedelar = </w:t>
      </w:r>
      <w:r w:rsidRPr="00BB421C">
        <w:rPr>
          <w:position w:val="-24"/>
        </w:rPr>
        <w:object w:dxaOrig="240" w:dyaOrig="620" w14:anchorId="2E7CD88F">
          <v:shape id="_x0000_i1031" type="#_x0000_t75" style="width:12pt;height:30.75pt" o:ole="">
            <v:imagedata r:id="rId26" o:title=""/>
          </v:shape>
          <o:OLEObject Type="Embed" ProgID="Equation.DSMT4" ShapeID="_x0000_i1031" DrawAspect="Content" ObjectID="_1690271380" r:id="rId27"/>
        </w:object>
      </w:r>
    </w:p>
    <w:p w14:paraId="76F73A08" w14:textId="77777777" w:rsidR="004151C4" w:rsidRDefault="004151C4" w:rsidP="004151C4">
      <w:pPr>
        <w:pStyle w:val="Uppgiftluftver"/>
        <w:rPr>
          <w:b/>
          <w:bCs/>
        </w:rPr>
      </w:pPr>
      <w:r w:rsidRPr="007B430C">
        <w:rPr>
          <w:rStyle w:val="Uppgiftssiffra"/>
        </w:rPr>
        <w:t>13</w:t>
      </w:r>
      <w:r>
        <w:rPr>
          <w:b/>
          <w:bCs/>
        </w:rPr>
        <w:tab/>
      </w:r>
      <w:r>
        <w:t xml:space="preserve">a) Två tredjedelar = </w:t>
      </w:r>
      <w:r w:rsidR="008B268A" w:rsidRPr="00BB421C">
        <w:rPr>
          <w:position w:val="-24"/>
        </w:rPr>
        <w:object w:dxaOrig="240" w:dyaOrig="620" w14:anchorId="068CA90C">
          <v:shape id="_x0000_i1032" type="#_x0000_t75" style="width:12pt;height:30.75pt" o:ole="">
            <v:imagedata r:id="rId28" o:title=""/>
          </v:shape>
          <o:OLEObject Type="Embed" ProgID="Equation.DSMT4" ShapeID="_x0000_i1032" DrawAspect="Content" ObjectID="_1690271381" r:id="rId29"/>
        </w:object>
      </w:r>
    </w:p>
    <w:p w14:paraId="057A3E38" w14:textId="77777777" w:rsidR="004151C4" w:rsidRPr="00D06413" w:rsidRDefault="004151C4" w:rsidP="008B268A">
      <w:pPr>
        <w:pStyle w:val="Rad2"/>
      </w:pPr>
      <w:r>
        <w:rPr>
          <w:b/>
          <w:bCs/>
        </w:rPr>
        <w:tab/>
      </w:r>
      <w:r>
        <w:t xml:space="preserve">b) Tre femtedelar = </w:t>
      </w:r>
      <w:r w:rsidR="008B268A" w:rsidRPr="00BB421C">
        <w:rPr>
          <w:position w:val="-24"/>
        </w:rPr>
        <w:object w:dxaOrig="220" w:dyaOrig="620" w14:anchorId="5D3DE34C">
          <v:shape id="_x0000_i1033" type="#_x0000_t75" style="width:11.25pt;height:30.75pt" o:ole="">
            <v:imagedata r:id="rId30" o:title=""/>
          </v:shape>
          <o:OLEObject Type="Embed" ProgID="Equation.DSMT4" ShapeID="_x0000_i1033" DrawAspect="Content" ObjectID="_1690271382" r:id="rId31"/>
        </w:object>
      </w:r>
    </w:p>
    <w:p w14:paraId="3DB1A0D1" w14:textId="77777777" w:rsidR="00790CC4" w:rsidRPr="00273D23" w:rsidRDefault="00790CC4" w:rsidP="004151C4">
      <w:pPr>
        <w:pStyle w:val="Uppgiftluftver"/>
      </w:pPr>
    </w:p>
    <w:sectPr w:rsidR="00790CC4" w:rsidRPr="00273D23" w:rsidSect="00790CC4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A5D6EE" w14:textId="77777777" w:rsidR="000C600A" w:rsidRDefault="000C600A">
      <w:r>
        <w:separator/>
      </w:r>
    </w:p>
  </w:endnote>
  <w:endnote w:type="continuationSeparator" w:id="0">
    <w:p w14:paraId="4239728F" w14:textId="77777777" w:rsidR="000C600A" w:rsidRDefault="000C60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libri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DINPro-Medium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Palatino Linotype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843CA2" w14:textId="77777777" w:rsidR="000C600A" w:rsidRDefault="000C600A">
      <w:r>
        <w:separator/>
      </w:r>
    </w:p>
  </w:footnote>
  <w:footnote w:type="continuationSeparator" w:id="0">
    <w:p w14:paraId="62A94BD7" w14:textId="77777777" w:rsidR="000C600A" w:rsidRDefault="000C600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0.5pt;height:13.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2EBA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320D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A7808"/>
    <w:rsid w:val="000B05F4"/>
    <w:rsid w:val="000B07BF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5266"/>
    <w:rsid w:val="000C600A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2A6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5121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37FB2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5E75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026F"/>
    <w:rsid w:val="001827E0"/>
    <w:rsid w:val="00182A8E"/>
    <w:rsid w:val="001843B8"/>
    <w:rsid w:val="0018446A"/>
    <w:rsid w:val="00184999"/>
    <w:rsid w:val="001852FC"/>
    <w:rsid w:val="00185C31"/>
    <w:rsid w:val="00185F5E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23C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079"/>
    <w:rsid w:val="001C0798"/>
    <w:rsid w:val="001C0D08"/>
    <w:rsid w:val="001C0DBF"/>
    <w:rsid w:val="001C1843"/>
    <w:rsid w:val="001C2681"/>
    <w:rsid w:val="001C2E8E"/>
    <w:rsid w:val="001C5F8F"/>
    <w:rsid w:val="001C61D6"/>
    <w:rsid w:val="001C6AEB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9AC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0B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3D2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2B"/>
    <w:rsid w:val="002D2612"/>
    <w:rsid w:val="002D31D0"/>
    <w:rsid w:val="002D38C4"/>
    <w:rsid w:val="002D3977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1C4"/>
    <w:rsid w:val="004153C6"/>
    <w:rsid w:val="0041544D"/>
    <w:rsid w:val="00415878"/>
    <w:rsid w:val="00415E56"/>
    <w:rsid w:val="00415FFC"/>
    <w:rsid w:val="004169F2"/>
    <w:rsid w:val="00420119"/>
    <w:rsid w:val="0042174B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6F17"/>
    <w:rsid w:val="004679F3"/>
    <w:rsid w:val="00467C64"/>
    <w:rsid w:val="004706C7"/>
    <w:rsid w:val="00470E7F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70FA"/>
    <w:rsid w:val="004E0647"/>
    <w:rsid w:val="004E09ED"/>
    <w:rsid w:val="004E17ED"/>
    <w:rsid w:val="004E2519"/>
    <w:rsid w:val="004E2CA8"/>
    <w:rsid w:val="004E3510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3793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9A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B765B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4665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3886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4C7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6F3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5EF0"/>
    <w:rsid w:val="00686939"/>
    <w:rsid w:val="0068770F"/>
    <w:rsid w:val="00690A14"/>
    <w:rsid w:val="00690FB7"/>
    <w:rsid w:val="00691467"/>
    <w:rsid w:val="0069174E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A7379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111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11F6"/>
    <w:rsid w:val="00721579"/>
    <w:rsid w:val="00723035"/>
    <w:rsid w:val="0072313D"/>
    <w:rsid w:val="00723245"/>
    <w:rsid w:val="00723D5F"/>
    <w:rsid w:val="007244B4"/>
    <w:rsid w:val="0072582B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35F6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9CB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0CC4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430C"/>
    <w:rsid w:val="007B5F03"/>
    <w:rsid w:val="007B77AE"/>
    <w:rsid w:val="007B791B"/>
    <w:rsid w:val="007C122D"/>
    <w:rsid w:val="007C154B"/>
    <w:rsid w:val="007C172F"/>
    <w:rsid w:val="007C19C3"/>
    <w:rsid w:val="007C2ABB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FC1"/>
    <w:rsid w:val="00840814"/>
    <w:rsid w:val="008425C2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7AA"/>
    <w:rsid w:val="00895D89"/>
    <w:rsid w:val="0089673B"/>
    <w:rsid w:val="00896B65"/>
    <w:rsid w:val="00896C3B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68A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3EC"/>
    <w:rsid w:val="008C539C"/>
    <w:rsid w:val="008C648D"/>
    <w:rsid w:val="008C6A2D"/>
    <w:rsid w:val="008C7719"/>
    <w:rsid w:val="008C7D10"/>
    <w:rsid w:val="008D03DC"/>
    <w:rsid w:val="008D061F"/>
    <w:rsid w:val="008D3866"/>
    <w:rsid w:val="008D578D"/>
    <w:rsid w:val="008D689F"/>
    <w:rsid w:val="008D6CF0"/>
    <w:rsid w:val="008D7335"/>
    <w:rsid w:val="008E05D8"/>
    <w:rsid w:val="008E1648"/>
    <w:rsid w:val="008E189C"/>
    <w:rsid w:val="008E1D0C"/>
    <w:rsid w:val="008E1E32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1B8"/>
    <w:rsid w:val="009227DE"/>
    <w:rsid w:val="00922B5E"/>
    <w:rsid w:val="00923776"/>
    <w:rsid w:val="0092432A"/>
    <w:rsid w:val="00924380"/>
    <w:rsid w:val="009245AF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402D"/>
    <w:rsid w:val="00954BAF"/>
    <w:rsid w:val="009550B5"/>
    <w:rsid w:val="00956946"/>
    <w:rsid w:val="00956C86"/>
    <w:rsid w:val="00960E0F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4DDB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216E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17C97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7BE"/>
    <w:rsid w:val="00A61B3A"/>
    <w:rsid w:val="00A6264C"/>
    <w:rsid w:val="00A62D78"/>
    <w:rsid w:val="00A62FE1"/>
    <w:rsid w:val="00A639F8"/>
    <w:rsid w:val="00A64336"/>
    <w:rsid w:val="00A64742"/>
    <w:rsid w:val="00A66615"/>
    <w:rsid w:val="00A67135"/>
    <w:rsid w:val="00A67D59"/>
    <w:rsid w:val="00A70387"/>
    <w:rsid w:val="00A7147F"/>
    <w:rsid w:val="00A72096"/>
    <w:rsid w:val="00A725B6"/>
    <w:rsid w:val="00A72AB0"/>
    <w:rsid w:val="00A73ACD"/>
    <w:rsid w:val="00A73CA3"/>
    <w:rsid w:val="00A7424C"/>
    <w:rsid w:val="00A74744"/>
    <w:rsid w:val="00A749A1"/>
    <w:rsid w:val="00A75110"/>
    <w:rsid w:val="00A75C3C"/>
    <w:rsid w:val="00A766F3"/>
    <w:rsid w:val="00A8082C"/>
    <w:rsid w:val="00A80ADA"/>
    <w:rsid w:val="00A80DB5"/>
    <w:rsid w:val="00A81978"/>
    <w:rsid w:val="00A819A5"/>
    <w:rsid w:val="00A81F0E"/>
    <w:rsid w:val="00A82099"/>
    <w:rsid w:val="00A82451"/>
    <w:rsid w:val="00A82AD6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6EE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986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4DD6"/>
    <w:rsid w:val="00B2595E"/>
    <w:rsid w:val="00B25D0E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AA6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21C"/>
    <w:rsid w:val="00BB4E83"/>
    <w:rsid w:val="00BB5633"/>
    <w:rsid w:val="00BB668F"/>
    <w:rsid w:val="00BB6F6B"/>
    <w:rsid w:val="00BC080E"/>
    <w:rsid w:val="00BC125F"/>
    <w:rsid w:val="00BC1AF7"/>
    <w:rsid w:val="00BC1E8F"/>
    <w:rsid w:val="00BC3A42"/>
    <w:rsid w:val="00BC3E53"/>
    <w:rsid w:val="00BC5E44"/>
    <w:rsid w:val="00BC62CA"/>
    <w:rsid w:val="00BC6F0D"/>
    <w:rsid w:val="00BC71DE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047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0D9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35F9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1E20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20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56DE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6D9F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26FD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3BB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6F7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6737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735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5F4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3BF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614284DA"/>
  <w15:docId w15:val="{92796E86-07FF-405D-BCC3-1487B0005C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8B268A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</w:style>
  <w:style w:type="character" w:customStyle="1" w:styleId="UppgiftluftverChar">
    <w:name w:val="Uppgift luft över Char"/>
    <w:link w:val="Uppgiftluftver"/>
    <w:rsid w:val="008B268A"/>
    <w:rPr>
      <w:sz w:val="24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E6737"/>
    <w:pPr>
      <w:spacing w:before="0"/>
    </w:pPr>
  </w:style>
  <w:style w:type="paragraph" w:customStyle="1" w:styleId="Uppgiftutanmell">
    <w:name w:val="Uppgift utan mell"/>
    <w:basedOn w:val="Uppgiftluftver"/>
    <w:qFormat/>
    <w:rsid w:val="00790CC4"/>
    <w:pPr>
      <w:spacing w:before="0"/>
    </w:pPr>
  </w:style>
  <w:style w:type="paragraph" w:customStyle="1" w:styleId="Rad2">
    <w:name w:val="Rad_2"/>
    <w:basedOn w:val="Uppgiftluftver"/>
    <w:qFormat/>
    <w:rsid w:val="007C172F"/>
    <w:pPr>
      <w:spacing w:before="1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wmf"/><Relationship Id="rId26" Type="http://schemas.openxmlformats.org/officeDocument/2006/relationships/image" Target="media/image15.wmf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5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4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3.wmf"/><Relationship Id="rId28" Type="http://schemas.openxmlformats.org/officeDocument/2006/relationships/image" Target="media/image16.wmf"/><Relationship Id="rId10" Type="http://schemas.openxmlformats.org/officeDocument/2006/relationships/image" Target="media/image4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image" Target="media/image17.wmf"/><Relationship Id="rId8" Type="http://schemas.openxmlformats.org/officeDocument/2006/relationships/image" Target="media/image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311D21C-5193-4ECE-8103-E33066AC65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93</Words>
  <Characters>1554</Characters>
  <Application>Microsoft Office Word</Application>
  <DocSecurity>0</DocSecurity>
  <Lines>12</Lines>
  <Paragraphs>3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1844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19-12-01T21:42:00Z</cp:lastPrinted>
  <dcterms:created xsi:type="dcterms:W3CDTF">2021-08-12T09:03:00Z</dcterms:created>
  <dcterms:modified xsi:type="dcterms:W3CDTF">2021-08-12T0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